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2A6CCE" w14:textId="0B864904" w:rsidR="002135F7" w:rsidRDefault="002135F7">
      <w:pPr>
        <w:spacing w:line="259" w:lineRule="auto"/>
        <w:jc w:val="left"/>
      </w:pPr>
      <w:bookmarkStart w:id="0" w:name="_Toc101814666"/>
      <w:bookmarkStart w:id="1" w:name="_Toc101814792"/>
      <w:bookmarkStart w:id="2" w:name="_Toc107514297"/>
      <w:r>
        <w:br w:type="page"/>
      </w:r>
      <w:r w:rsidR="00000000">
        <w:rPr>
          <w:noProof/>
        </w:rPr>
        <w:pict w14:anchorId="2DCC23CD">
          <v:shapetype id="_x0000_t202" coordsize="21600,21600" o:spt="202" path="m,l,21600r21600,l21600,xe">
            <v:stroke joinstyle="miter"/>
            <v:path gradientshapeok="t" o:connecttype="rect"/>
          </v:shapetype>
          <v:shape id="Text Box 12" o:spid="_x0000_s2050" type="#_x0000_t202" style="position:absolute;left:0;text-align:left;margin-left:-14.55pt;margin-top:258.9pt;width:501.4pt;height:99.45pt;z-index:1;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" filled="f" stroked="f">
            <v:textbox>
              <w:txbxContent>
                <w:p w14:paraId="583B79D1" w14:textId="77777777" w:rsidR="002135F7" w:rsidRPr="002426FE" w:rsidRDefault="002135F7" w:rsidP="009B0779">
                  <w:pPr>
                    <w:bidi w:val="0"/>
                    <w:jc w:val="center"/>
                    <w:rPr>
                      <w:sz w:val="112"/>
                      <w:szCs w:val="108"/>
                    </w:rPr>
                  </w:pPr>
                  <w:r w:rsidRPr="002426FE">
                    <w:rPr>
                      <w:sz w:val="112"/>
                      <w:szCs w:val="108"/>
                    </w:rPr>
                    <w:t>Appendix B</w:t>
                  </w:r>
                </w:p>
                <w:p w14:paraId="7CBD1A2B" w14:textId="77777777" w:rsidR="002135F7" w:rsidRPr="00224D14" w:rsidRDefault="002135F7" w:rsidP="009B0779">
                  <w:pPr>
                    <w:bidi w:val="0"/>
                    <w:jc w:val="center"/>
                    <w:rPr>
                      <w:sz w:val="112"/>
                      <w:szCs w:val="108"/>
                    </w:rPr>
                  </w:pPr>
                </w:p>
                <w:p w14:paraId="7DA1DC41" w14:textId="77777777" w:rsidR="002135F7" w:rsidRPr="00224D14" w:rsidRDefault="002135F7" w:rsidP="009B0779">
                  <w:pPr>
                    <w:bidi w:val="0"/>
                    <w:jc w:val="center"/>
                    <w:rPr>
                      <w:sz w:val="112"/>
                      <w:szCs w:val="108"/>
                    </w:rPr>
                  </w:pPr>
                </w:p>
                <w:p w14:paraId="458B9489" w14:textId="77777777" w:rsidR="002135F7" w:rsidRPr="00224D14" w:rsidRDefault="002135F7" w:rsidP="009B0779">
                  <w:pPr>
                    <w:bidi w:val="0"/>
                    <w:jc w:val="center"/>
                    <w:rPr>
                      <w:sz w:val="112"/>
                      <w:szCs w:val="108"/>
                    </w:rPr>
                  </w:pPr>
                </w:p>
                <w:p w14:paraId="16CE2D67" w14:textId="77777777" w:rsidR="002135F7" w:rsidRPr="00224D14" w:rsidRDefault="002135F7" w:rsidP="009B0779">
                  <w:pPr>
                    <w:bidi w:val="0"/>
                    <w:jc w:val="center"/>
                    <w:rPr>
                      <w:sz w:val="112"/>
                      <w:szCs w:val="108"/>
                    </w:rPr>
                  </w:pPr>
                </w:p>
                <w:p w14:paraId="7EB095E4" w14:textId="77777777" w:rsidR="002135F7" w:rsidRPr="00224D14" w:rsidRDefault="002135F7" w:rsidP="009B0779">
                  <w:pPr>
                    <w:bidi w:val="0"/>
                    <w:jc w:val="center"/>
                    <w:rPr>
                      <w:sz w:val="112"/>
                      <w:szCs w:val="108"/>
                    </w:rPr>
                  </w:pPr>
                </w:p>
                <w:p w14:paraId="577344FC" w14:textId="77777777" w:rsidR="002135F7" w:rsidRPr="00224D14" w:rsidRDefault="002135F7" w:rsidP="009B0779">
                  <w:pPr>
                    <w:bidi w:val="0"/>
                    <w:jc w:val="center"/>
                    <w:rPr>
                      <w:sz w:val="112"/>
                      <w:szCs w:val="108"/>
                    </w:rPr>
                  </w:pPr>
                </w:p>
              </w:txbxContent>
            </v:textbox>
            <w10:wrap type="square" anchorx="margin"/>
          </v:shape>
        </w:pict>
      </w:r>
      <w:r>
        <w:br w:type="page"/>
      </w:r>
    </w:p>
    <w:p w14:paraId="029D254F" w14:textId="77777777" w:rsidR="002135F7" w:rsidRDefault="002135F7">
      <w:pPr>
        <w:spacing w:line="259" w:lineRule="auto"/>
        <w:jc w:val="left"/>
        <w:sectPr w:rsidR="002135F7" w:rsidSect="006B3BA3">
          <w:headerReference w:type="default" r:id="rId8"/>
          <w:footerReference w:type="even" r:id="rId9"/>
          <w:footerReference w:type="default" r:id="rId10"/>
          <w:type w:val="continuous"/>
          <w:pgSz w:w="12240" w:h="15840"/>
          <w:pgMar w:top="1440" w:right="1440" w:bottom="1440" w:left="1440" w:header="720" w:footer="720" w:gutter="0"/>
          <w:pgBorders w:offsetFrom="page">
            <w:top w:val="single" w:sz="24" w:space="24" w:color="auto"/>
            <w:left w:val="single" w:sz="24" w:space="24" w:color="auto"/>
            <w:bottom w:val="single" w:sz="24" w:space="24" w:color="auto"/>
            <w:right w:val="single" w:sz="24" w:space="24" w:color="auto"/>
          </w:pgBorders>
          <w:cols w:space="720"/>
          <w:docGrid w:linePitch="360"/>
        </w:sectPr>
      </w:pPr>
    </w:p>
    <w:p w14:paraId="61ACEE96" w14:textId="77777777" w:rsidR="002135F7" w:rsidRDefault="002135F7" w:rsidP="00F95ED8">
      <w:pPr>
        <w:pStyle w:val="Heading5"/>
      </w:pPr>
      <w:bookmarkStart w:id="3" w:name="_Toc107998896"/>
      <w:bookmarkStart w:id="4" w:name="_Toc108004637"/>
      <w:r>
        <w:t>Appendix B</w:t>
      </w:r>
      <w:bookmarkEnd w:id="0"/>
      <w:bookmarkEnd w:id="1"/>
      <w:bookmarkEnd w:id="2"/>
      <w:bookmarkEnd w:id="3"/>
      <w:bookmarkEnd w:id="4"/>
    </w:p>
    <w:p w14:paraId="4249D4C0" w14:textId="77777777" w:rsidR="002135F7" w:rsidRPr="002F5A9D" w:rsidRDefault="002135F7" w:rsidP="00FC672C">
      <w:pPr>
        <w:bidi w:val="0"/>
      </w:pPr>
      <w:r w:rsidRPr="002F5A9D">
        <w:t xml:space="preserve">BACKWARD/FORWARD SWEEP (BFS) ALGORITHM </w:t>
      </w:r>
    </w:p>
    <w:p w14:paraId="25739594" w14:textId="77777777" w:rsidR="002135F7" w:rsidRPr="002F5A9D" w:rsidRDefault="002135F7"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5E3E21B6" w14:textId="77777777" w:rsidR="002135F7" w:rsidRPr="002F5A9D" w:rsidRDefault="002135F7" w:rsidP="00FC672C">
      <w:pPr>
        <w:bidi w:val="0"/>
      </w:pPr>
      <w:r w:rsidRPr="002F5A9D">
        <w:t>The BFS algorithm can be applied to find the load flow results using the following steps:</w:t>
      </w:r>
    </w:p>
    <w:p w14:paraId="10A01FE2" w14:textId="77777777" w:rsidR="002135F7" w:rsidRPr="002F5A9D" w:rsidRDefault="002135F7" w:rsidP="00195201">
      <w:pPr>
        <w:bidi w:val="0"/>
      </w:pPr>
      <w:r w:rsidRPr="002F5A9D">
        <w:rPr>
          <w:u w:val="single"/>
        </w:rPr>
        <w:t>Step 1</w:t>
      </w:r>
      <w:r w:rsidRPr="002F5A9D">
        <w:t>: Initialization</w:t>
      </w:r>
      <w:r>
        <w:t>-</w:t>
      </w:r>
      <w:r w:rsidRPr="002F5A9D">
        <w:t xml:space="preserve"> Insert the following:</w:t>
      </w:r>
    </w:p>
    <w:p w14:paraId="69F3CFA1" w14:textId="77777777" w:rsidR="002135F7" w:rsidRPr="00195201" w:rsidRDefault="002135F7" w:rsidP="002135F7">
      <w:pPr>
        <w:numPr>
          <w:ilvl w:val="0"/>
          <w:numId w:val="1"/>
        </w:numPr>
        <w:bidi w:val="0"/>
        <w:spacing w:after="120" w:line="259" w:lineRule="auto"/>
        <w:jc w:val="left"/>
        <w:rPr>
          <w:lang w:val="en-GB"/>
        </w:rPr>
      </w:pPr>
      <w:r w:rsidRPr="00195201">
        <w:rPr>
          <w:lang w:val="en-GB"/>
        </w:rPr>
        <w:t>The distribution system line and load data.</w:t>
      </w:r>
    </w:p>
    <w:p w14:paraId="49714BF9" w14:textId="77777777" w:rsidR="002135F7" w:rsidRPr="00195201" w:rsidRDefault="002135F7" w:rsidP="002135F7">
      <w:pPr>
        <w:numPr>
          <w:ilvl w:val="0"/>
          <w:numId w:val="1"/>
        </w:numPr>
        <w:bidi w:val="0"/>
        <w:spacing w:after="120" w:line="259" w:lineRule="auto"/>
        <w:jc w:val="left"/>
        <w:rPr>
          <w:lang w:val="en-GB"/>
        </w:rPr>
      </w:pPr>
      <w:r w:rsidRPr="00195201">
        <w:rPr>
          <w:lang w:val="en-GB"/>
        </w:rPr>
        <w:t>The base power and base voltage.</w:t>
      </w:r>
    </w:p>
    <w:p w14:paraId="1A7C6C4C" w14:textId="77777777" w:rsidR="002135F7" w:rsidRPr="00195201" w:rsidRDefault="002135F7" w:rsidP="002135F7">
      <w:pPr>
        <w:numPr>
          <w:ilvl w:val="0"/>
          <w:numId w:val="1"/>
        </w:numPr>
        <w:bidi w:val="0"/>
        <w:spacing w:after="120" w:line="259" w:lineRule="auto"/>
        <w:jc w:val="left"/>
        <w:rPr>
          <w:lang w:val="en-GB"/>
        </w:rPr>
      </w:pPr>
      <w:r w:rsidRPr="00195201">
        <w:rPr>
          <w:lang w:val="en-GB"/>
        </w:rPr>
        <w:t>Calculate the base impedance.</w:t>
      </w:r>
    </w:p>
    <w:p w14:paraId="3253551C" w14:textId="77777777" w:rsidR="002135F7" w:rsidRPr="00195201" w:rsidRDefault="002135F7" w:rsidP="002135F7">
      <w:pPr>
        <w:numPr>
          <w:ilvl w:val="0"/>
          <w:numId w:val="1"/>
        </w:numPr>
        <w:bidi w:val="0"/>
        <w:spacing w:after="120" w:line="259" w:lineRule="auto"/>
        <w:jc w:val="left"/>
        <w:rPr>
          <w:lang w:val="en-GB"/>
        </w:rPr>
      </w:pPr>
      <w:r w:rsidRPr="00195201">
        <w:rPr>
          <w:lang w:val="en-GB"/>
        </w:rPr>
        <w:t>Calculate the per unit values of line and load data.</w:t>
      </w:r>
    </w:p>
    <w:p w14:paraId="41F4E12C" w14:textId="77777777" w:rsidR="002135F7" w:rsidRPr="00195201" w:rsidRDefault="002135F7" w:rsidP="002135F7">
      <w:pPr>
        <w:numPr>
          <w:ilvl w:val="0"/>
          <w:numId w:val="1"/>
        </w:numPr>
        <w:bidi w:val="0"/>
        <w:spacing w:after="120" w:line="259" w:lineRule="auto"/>
        <w:jc w:val="left"/>
        <w:rPr>
          <w:lang w:val="en-GB"/>
        </w:rPr>
      </w:pPr>
      <w:r w:rsidRPr="00195201">
        <w:rPr>
          <w:lang w:val="en-GB"/>
        </w:rPr>
        <w:t>Take the voltage for all buses flat voltage (1 p.u.).</w:t>
      </w:r>
    </w:p>
    <w:p w14:paraId="6A6F3231" w14:textId="77777777" w:rsidR="002135F7" w:rsidRPr="00195201" w:rsidRDefault="002135F7" w:rsidP="002135F7">
      <w:pPr>
        <w:numPr>
          <w:ilvl w:val="0"/>
          <w:numId w:val="1"/>
        </w:numPr>
        <w:bidi w:val="0"/>
        <w:spacing w:after="120" w:line="259" w:lineRule="auto"/>
        <w:jc w:val="left"/>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46E58081" w14:textId="77777777" w:rsidR="002135F7" w:rsidRPr="002F5A9D" w:rsidRDefault="002135F7" w:rsidP="00FC672C">
      <w:pPr>
        <w:bidi w:val="0"/>
      </w:pPr>
      <w:r w:rsidRPr="002F5A9D">
        <w:rPr>
          <w:u w:val="single"/>
        </w:rPr>
        <w:t>Step 2</w:t>
      </w:r>
      <w:r w:rsidRPr="002F5A9D">
        <w:t>: Radial distribution system numbering scheme</w:t>
      </w:r>
    </w:p>
    <w:p w14:paraId="6D7FB49F" w14:textId="77777777" w:rsidR="002135F7" w:rsidRPr="002F5A9D" w:rsidRDefault="002135F7"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574116D8" w14:textId="77777777" w:rsidR="002135F7" w:rsidRPr="002F5A9D" w:rsidRDefault="002135F7" w:rsidP="00FC672C">
      <w:pPr>
        <w:bidi w:val="0"/>
      </w:pPr>
      <w:r w:rsidRPr="00EA2EE8">
        <w:fldChar w:fldCharType="begin"/>
      </w:r>
      <w:r w:rsidRPr="00EA2EE8">
        <w:instrText xml:space="preserve"> QUOTE </w:instrText>
      </w:r>
      <w:r>
        <w:rPr>
          <w:position w:val="-6"/>
        </w:rPr>
        <w:pict w14:anchorId="12F4B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instrText xml:space="preserve"> </w:instrText>
      </w:r>
      <w:r w:rsidRPr="00EA2EE8">
        <w:fldChar w:fldCharType="separate"/>
      </w:r>
      <w:r>
        <w:rPr>
          <w:position w:val="-6"/>
        </w:rPr>
        <w:pict w14:anchorId="5192B1E2">
          <v:shape id="_x0000_i1037" type="#_x0000_t75" style="width:100.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771649A3" w14:textId="77777777" w:rsidR="002135F7" w:rsidRPr="002F5A9D" w:rsidRDefault="002135F7"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2D13E502" w14:textId="77777777" w:rsidR="002135F7" w:rsidRPr="002F5A9D" w:rsidRDefault="002135F7" w:rsidP="00FC672C">
      <w:pPr>
        <w:bidi w:val="0"/>
      </w:pPr>
      <w:r w:rsidRPr="00EA2EE8">
        <w:fldChar w:fldCharType="begin"/>
      </w:r>
      <w:r w:rsidRPr="00EA2EE8">
        <w:instrText xml:space="preserve"> QUOTE </w:instrText>
      </w:r>
      <w:r>
        <w:rPr>
          <w:position w:val="-23"/>
        </w:rPr>
        <w:pict w14:anchorId="03BEFC2E">
          <v:shape id="_x0000_i1038" type="#_x0000_t75" style="width:97.85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23"/>
        </w:rPr>
        <w:pict w14:anchorId="50DD125A">
          <v:shape id="_x0000_i1039" type="#_x0000_t75" style="width:97.85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6F453BB1" w14:textId="77777777" w:rsidR="002135F7" w:rsidRPr="002F5A9D" w:rsidRDefault="002135F7"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4E0FD775" w14:textId="77777777" w:rsidR="002135F7" w:rsidRPr="002F5A9D" w:rsidRDefault="002135F7" w:rsidP="00FC672C">
      <w:pPr>
        <w:bidi w:val="0"/>
      </w:pPr>
      <w:r w:rsidRPr="002F5A9D">
        <w:t>Now, the radial distribution system numbering scheme should be applied on the distribution system to give a number to each section in the system.</w:t>
      </w:r>
    </w:p>
    <w:p w14:paraId="50C97B8B" w14:textId="77777777" w:rsidR="002135F7" w:rsidRPr="002F5A9D" w:rsidRDefault="002135F7" w:rsidP="00FC672C">
      <w:pPr>
        <w:bidi w:val="0"/>
      </w:pPr>
      <w:r w:rsidRPr="002F5A9D">
        <w:rPr>
          <w:u w:val="single"/>
        </w:rPr>
        <w:t>Step 3</w:t>
      </w:r>
      <w:r w:rsidRPr="002F5A9D">
        <w:t>: Nodal current calculation</w:t>
      </w:r>
    </w:p>
    <w:p w14:paraId="5C956DBE" w14:textId="77777777" w:rsidR="002135F7" w:rsidRPr="002F5A9D" w:rsidRDefault="002135F7"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6BA00197" w14:textId="77777777" w:rsidR="002135F7" w:rsidRPr="002F5A9D" w:rsidRDefault="002135F7" w:rsidP="00FC672C">
      <w:pPr>
        <w:bidi w:val="0"/>
      </w:pPr>
      <w:r w:rsidRPr="00143D15">
        <w:fldChar w:fldCharType="begin"/>
      </w:r>
      <w:r w:rsidRPr="00143D15">
        <w:instrText xml:space="preserve"> QUOTE </w:instrText>
      </w:r>
      <w:r>
        <w:rPr>
          <w:position w:val="-16"/>
        </w:rPr>
        <w:pict w14:anchorId="4C15F5E3">
          <v:shape id="_x0000_i1040" type="#_x0000_t75" style="width:160.15pt;height:25.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instrText xml:space="preserve"> </w:instrText>
      </w:r>
      <w:r w:rsidRPr="00143D15">
        <w:fldChar w:fldCharType="separate"/>
      </w:r>
      <w:r>
        <w:rPr>
          <w:position w:val="-16"/>
        </w:rPr>
        <w:pict w14:anchorId="0186F496">
          <v:shape id="_x0000_i1041" type="#_x0000_t75" style="width:160.15pt;height:25.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7469E973" w14:textId="77777777" w:rsidR="002135F7" w:rsidRPr="002F5A9D" w:rsidRDefault="002135F7"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1E2DDAB0" w14:textId="77777777" w:rsidR="002135F7" w:rsidRPr="002F5A9D" w:rsidRDefault="002135F7" w:rsidP="00FC672C">
      <w:pPr>
        <w:bidi w:val="0"/>
      </w:pPr>
      <w:r w:rsidRPr="002F5A9D">
        <w:rPr>
          <w:u w:val="single"/>
        </w:rPr>
        <w:t>Step 4</w:t>
      </w:r>
      <w:r w:rsidRPr="002F5A9D">
        <w:t>: Backward sweep</w:t>
      </w:r>
    </w:p>
    <w:p w14:paraId="602B59CB" w14:textId="77777777" w:rsidR="002135F7" w:rsidRPr="002F5A9D" w:rsidRDefault="002135F7"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7A20A200" w14:textId="77777777" w:rsidR="002135F7" w:rsidRPr="002F5A9D" w:rsidRDefault="002135F7" w:rsidP="00195201">
      <w:pPr>
        <w:bidi w:val="0"/>
        <w:spacing w:after="0"/>
      </w:pPr>
      <w:r w:rsidRPr="002F5A9D">
        <w:rPr>
          <w:position w:val="-32"/>
        </w:rPr>
        <w:object w:dxaOrig="2400" w:dyaOrig="800" w14:anchorId="3161E048">
          <v:shape id="_x0000_i1042" type="#_x0000_t75" style="width:136.15pt;height:46.15pt" o:ole="">
            <v:imagedata r:id="rId14" o:title=""/>
          </v:shape>
          <o:OLEObject Type="Embed" ProgID="Equation.DSMT4" ShapeID="_x0000_i1042" DrawAspect="Content" ObjectID="_1719332627" r:id="rId15"/>
        </w:object>
      </w:r>
      <w:r w:rsidRPr="002F5A9D">
        <w:tab/>
      </w:r>
      <w:r w:rsidRPr="002F5A9D">
        <w:tab/>
      </w:r>
      <w:r w:rsidRPr="002F5A9D">
        <w:tab/>
      </w:r>
      <w:r w:rsidRPr="002F5A9D">
        <w:tab/>
      </w:r>
      <w:r w:rsidRPr="002F5A9D">
        <w:tab/>
      </w:r>
      <w:r w:rsidRPr="002F5A9D">
        <w:tab/>
      </w:r>
      <w:r w:rsidRPr="002F5A9D">
        <w:tab/>
        <w:t xml:space="preserve">     (B.4)</w:t>
      </w:r>
    </w:p>
    <w:p w14:paraId="50F3D15C" w14:textId="77777777" w:rsidR="002135F7" w:rsidRPr="002F5A9D" w:rsidRDefault="002135F7" w:rsidP="00195201">
      <w:pPr>
        <w:bidi w:val="0"/>
        <w:spacing w:after="0"/>
      </w:pPr>
      <w:r w:rsidRPr="002F5A9D">
        <w:object w:dxaOrig="2580" w:dyaOrig="460" w14:anchorId="12E5F012">
          <v:shape id="_x0000_i1043" type="#_x0000_t75" style="width:133.85pt;height:25.85pt" o:ole="">
            <v:imagedata r:id="rId16" o:title=""/>
          </v:shape>
          <o:OLEObject Type="Embed" ProgID="Equation.DSMT4" ShapeID="_x0000_i1043" DrawAspect="Content" ObjectID="_1719332628" r:id="rId17"/>
        </w:object>
      </w:r>
      <w:r w:rsidRPr="002F5A9D">
        <w:tab/>
      </w:r>
      <w:r w:rsidRPr="002F5A9D">
        <w:tab/>
      </w:r>
      <w:r w:rsidRPr="002F5A9D">
        <w:tab/>
      </w:r>
      <w:r w:rsidRPr="002F5A9D">
        <w:tab/>
      </w:r>
      <w:r w:rsidRPr="002F5A9D">
        <w:tab/>
      </w:r>
      <w:r w:rsidRPr="002F5A9D">
        <w:tab/>
      </w:r>
      <w:r w:rsidRPr="002F5A9D">
        <w:tab/>
        <w:t xml:space="preserve">     (B.5)</w:t>
      </w:r>
    </w:p>
    <w:p w14:paraId="34B39DE6" w14:textId="77777777" w:rsidR="002135F7" w:rsidRPr="002F5A9D" w:rsidRDefault="002135F7"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69BD5479" w14:textId="77777777" w:rsidR="002135F7" w:rsidRPr="002F5A9D" w:rsidRDefault="002135F7" w:rsidP="00FC672C">
      <w:pPr>
        <w:bidi w:val="0"/>
      </w:pPr>
      <w:r w:rsidRPr="002F5A9D">
        <w:rPr>
          <w:u w:val="single"/>
        </w:rPr>
        <w:t>Step 5</w:t>
      </w:r>
      <w:r w:rsidRPr="002F5A9D">
        <w:t>: Forward sweep</w:t>
      </w:r>
    </w:p>
    <w:p w14:paraId="1F5E9095" w14:textId="77777777" w:rsidR="002135F7" w:rsidRPr="002F5A9D" w:rsidRDefault="002135F7"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09DD69D1" w14:textId="77777777" w:rsidR="002135F7" w:rsidRPr="002F5A9D" w:rsidRDefault="002135F7" w:rsidP="00FC672C">
      <w:pPr>
        <w:bidi w:val="0"/>
      </w:pPr>
      <w:r w:rsidRPr="002F5A9D">
        <w:rPr>
          <w:position w:val="-14"/>
        </w:rPr>
        <w:object w:dxaOrig="2079" w:dyaOrig="380" w14:anchorId="1A378D37">
          <v:shape id="_x0000_i1044" type="#_x0000_t75" style="width:106.15pt;height:22.15pt" o:ole="">
            <v:imagedata r:id="rId18" o:title=""/>
          </v:shape>
          <o:OLEObject Type="Embed" ProgID="Equation.DSMT4" ShapeID="_x0000_i1044" DrawAspect="Content" ObjectID="_1719332629" r:id="rId19"/>
        </w:object>
      </w:r>
      <w:r w:rsidRPr="002F5A9D">
        <w:tab/>
      </w:r>
      <w:r w:rsidRPr="002F5A9D">
        <w:tab/>
      </w:r>
      <w:r w:rsidRPr="002F5A9D">
        <w:tab/>
      </w:r>
      <w:r w:rsidRPr="002F5A9D">
        <w:tab/>
      </w:r>
      <w:r w:rsidRPr="002F5A9D">
        <w:tab/>
      </w:r>
      <w:r w:rsidRPr="002F5A9D">
        <w:tab/>
      </w:r>
      <w:r w:rsidRPr="002F5A9D">
        <w:tab/>
      </w:r>
      <w:r w:rsidRPr="002F5A9D">
        <w:tab/>
        <w:t xml:space="preserve">     (B.6)</w:t>
      </w:r>
    </w:p>
    <w:p w14:paraId="0E31278F" w14:textId="77777777" w:rsidR="002135F7" w:rsidRPr="002F5A9D" w:rsidRDefault="002135F7"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0EC74802" w14:textId="77777777" w:rsidR="002135F7" w:rsidRPr="002F5A9D" w:rsidRDefault="002135F7" w:rsidP="00FC672C">
      <w:pPr>
        <w:bidi w:val="0"/>
      </w:pPr>
      <w:r w:rsidRPr="002F5A9D">
        <w:rPr>
          <w:u w:val="single"/>
        </w:rPr>
        <w:t>Step 6</w:t>
      </w:r>
      <w:r w:rsidRPr="002F5A9D">
        <w:t>: Check the voltage mismatches</w:t>
      </w:r>
    </w:p>
    <w:p w14:paraId="0E222AE7" w14:textId="77777777" w:rsidR="002135F7" w:rsidRPr="002F5A9D" w:rsidRDefault="002135F7"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4FD49FE8" w14:textId="77777777" w:rsidR="002135F7" w:rsidRPr="002F5A9D" w:rsidRDefault="002135F7" w:rsidP="00FC672C">
      <w:pPr>
        <w:bidi w:val="0"/>
      </w:pPr>
      <w:r w:rsidRPr="002F5A9D">
        <w:rPr>
          <w:position w:val="-18"/>
        </w:rPr>
        <w:object w:dxaOrig="2220" w:dyaOrig="460" w14:anchorId="60312852">
          <v:shape id="_x0000_i1045" type="#_x0000_t75" style="width:114pt;height:25.85pt" o:ole="">
            <v:imagedata r:id="rId20" o:title=""/>
          </v:shape>
          <o:OLEObject Type="Embed" ProgID="Equation.DSMT4" ShapeID="_x0000_i1045" DrawAspect="Content" ObjectID="_1719332630" r:id="rId21"/>
        </w:object>
      </w:r>
      <w:r w:rsidRPr="002F5A9D">
        <w:tab/>
      </w:r>
      <w:r w:rsidRPr="002F5A9D">
        <w:tab/>
      </w:r>
      <w:r w:rsidRPr="002F5A9D">
        <w:tab/>
      </w:r>
      <w:r w:rsidRPr="002F5A9D">
        <w:tab/>
      </w:r>
      <w:r w:rsidRPr="002F5A9D">
        <w:tab/>
      </w:r>
      <w:r w:rsidRPr="002F5A9D">
        <w:tab/>
      </w:r>
      <w:r w:rsidRPr="002F5A9D">
        <w:tab/>
      </w:r>
      <w:r w:rsidRPr="002F5A9D">
        <w:tab/>
        <w:t xml:space="preserve">     (B.7)</w:t>
      </w:r>
    </w:p>
    <w:p w14:paraId="2B0765C4" w14:textId="77777777" w:rsidR="002135F7" w:rsidRPr="002F5A9D" w:rsidRDefault="002135F7" w:rsidP="00FC672C">
      <w:pPr>
        <w:bidi w:val="0"/>
      </w:pPr>
      <w:r w:rsidRPr="002F5A9D">
        <w:t>After calculating the voltage mismatches, check the convergence of the voltage as:</w:t>
      </w:r>
    </w:p>
    <w:p w14:paraId="55D7EBEA" w14:textId="77777777" w:rsidR="002135F7" w:rsidRPr="002F5A9D" w:rsidRDefault="002135F7" w:rsidP="002135F7">
      <w:pPr>
        <w:pStyle w:val="ListParagraph"/>
        <w:numPr>
          <w:ilvl w:val="0"/>
          <w:numId w:val="2"/>
        </w:numPr>
        <w:tabs>
          <w:tab w:val="clear" w:pos="7773"/>
        </w:tabs>
        <w:bidi w:val="0"/>
        <w:spacing w:line="259" w:lineRule="auto"/>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5782566F" w14:textId="77777777" w:rsidR="002135F7" w:rsidRPr="002F5A9D" w:rsidRDefault="002135F7" w:rsidP="002135F7">
      <w:pPr>
        <w:pStyle w:val="ListParagraph"/>
        <w:numPr>
          <w:ilvl w:val="0"/>
          <w:numId w:val="2"/>
        </w:numPr>
        <w:tabs>
          <w:tab w:val="clear" w:pos="7773"/>
        </w:tabs>
        <w:bidi w:val="0"/>
        <w:spacing w:line="259" w:lineRule="auto"/>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3E3AC5C7" w14:textId="77777777" w:rsidR="002135F7" w:rsidRPr="002F5A9D" w:rsidRDefault="002135F7" w:rsidP="00FC672C">
      <w:pPr>
        <w:bidi w:val="0"/>
      </w:pPr>
      <w:r w:rsidRPr="002F5A9D">
        <w:rPr>
          <w:u w:val="single"/>
        </w:rPr>
        <w:t>Step 7</w:t>
      </w:r>
      <w:r w:rsidRPr="002F5A9D">
        <w:t>: Check stopping criterion</w:t>
      </w:r>
    </w:p>
    <w:p w14:paraId="6FC23AE2" w14:textId="77777777" w:rsidR="002135F7" w:rsidRPr="002F5A9D" w:rsidRDefault="002135F7" w:rsidP="00FC672C">
      <w:pPr>
        <w:bidi w:val="0"/>
      </w:pPr>
      <w:r w:rsidRPr="002F5A9D">
        <w:t>The program will be terminated when the maximum iteration is reached or the convergence from the voltage mismatches is verified.</w:t>
      </w:r>
    </w:p>
    <w:p w14:paraId="0959D6E8" w14:textId="77777777" w:rsidR="002135F7" w:rsidRDefault="002135F7" w:rsidP="00F46C8A">
      <w:r w:rsidRPr="002F5A9D">
        <w:rPr>
          <w:u w:val="single"/>
        </w:rPr>
        <w:t>Step 8</w:t>
      </w:r>
      <w:r w:rsidRPr="002F5A9D">
        <w:t>: Power loss calculation</w:t>
      </w:r>
      <w:r>
        <w:t xml:space="preserve">: </w:t>
      </w:r>
    </w:p>
    <w:p w14:paraId="56963DD9" w14:textId="77777777" w:rsidR="002135F7" w:rsidRPr="002F5A9D" w:rsidRDefault="002135F7"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5CCF972E" w14:textId="77777777" w:rsidR="002135F7" w:rsidRPr="002F5A9D" w:rsidRDefault="002135F7" w:rsidP="00FC672C">
      <w:pPr>
        <w:bidi w:val="0"/>
      </w:pPr>
      <w:r w:rsidRPr="002F5A9D">
        <w:t>The steps of the BFS algorithm to find the radial distribution system load flow are shown in Fig. B.1.</w:t>
      </w:r>
    </w:p>
    <w:p w14:paraId="22E7A863" w14:textId="77777777" w:rsidR="002135F7" w:rsidRPr="00FA4AAB" w:rsidRDefault="002135F7" w:rsidP="00FA4AAB">
      <w:pPr>
        <w:bidi w:val="0"/>
        <w:jc w:val="center"/>
      </w:pPr>
      <w:bookmarkStart w:id="5" w:name="OLE_LINK14"/>
      <w:r>
        <w:rPr>
          <w:noProof/>
        </w:rPr>
        <w:pict w14:anchorId="58E4AFDC">
          <v:shape id="Picture 12" o:spid="_x0000_i1046" type="#_x0000_t75" style="width:284.75pt;height:389.1pt;visibility:visible;mso-wrap-style:square">
            <v:imagedata r:id="rId22" o:title="" cropleft="12435f"/>
          </v:shape>
        </w:pict>
      </w:r>
      <w:bookmarkEnd w:id="5"/>
    </w:p>
    <w:sectPr w:rsidR="002135F7" w:rsidRPr="00FA4AAB"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43E7C0" w14:textId="77777777" w:rsidR="00FD5250" w:rsidRDefault="00FD5250">
      <w:r>
        <w:separator/>
      </w:r>
    </w:p>
  </w:endnote>
  <w:endnote w:type="continuationSeparator" w:id="0">
    <w:p w14:paraId="028484E6" w14:textId="77777777" w:rsidR="00FD5250" w:rsidRDefault="00FD5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766803" w14:textId="77777777" w:rsidR="002135F7" w:rsidRDefault="002135F7"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1581359A" w14:textId="77777777" w:rsidR="002135F7" w:rsidRDefault="002135F7"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22E9F2" w14:textId="77777777" w:rsidR="002135F7" w:rsidRPr="00C813FC" w:rsidRDefault="002135F7" w:rsidP="0050495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90AF05" w14:textId="77777777" w:rsidR="00FD5250" w:rsidRDefault="00FD5250">
      <w:r>
        <w:separator/>
      </w:r>
    </w:p>
  </w:footnote>
  <w:footnote w:type="continuationSeparator" w:id="0">
    <w:p w14:paraId="63FE6FBA" w14:textId="77777777" w:rsidR="00FD5250" w:rsidRDefault="00FD52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66B81" w14:textId="77777777" w:rsidR="002135F7" w:rsidRPr="002155F6" w:rsidRDefault="002135F7" w:rsidP="00A16E94">
    <w:pPr>
      <w:pStyle w:val="Header"/>
      <w:ind w:right="-8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51"/>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77095"/>
    <w:rsid w:val="00081947"/>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48B"/>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2770"/>
    <w:rsid w:val="00143B36"/>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5F7"/>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0255"/>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0CF7"/>
    <w:rsid w:val="003E2594"/>
    <w:rsid w:val="003E2FC8"/>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76C31"/>
    <w:rsid w:val="0048309D"/>
    <w:rsid w:val="004834D1"/>
    <w:rsid w:val="00483D27"/>
    <w:rsid w:val="00484A9D"/>
    <w:rsid w:val="00487096"/>
    <w:rsid w:val="004871EF"/>
    <w:rsid w:val="00487CA2"/>
    <w:rsid w:val="00487F4E"/>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2FC2"/>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32B3"/>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10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3D7D"/>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76E14"/>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2D03"/>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290C"/>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14"/>
    <w:rsid w:val="009A3176"/>
    <w:rsid w:val="009A5E45"/>
    <w:rsid w:val="009A705A"/>
    <w:rsid w:val="009B0164"/>
    <w:rsid w:val="009B0D14"/>
    <w:rsid w:val="009B23A9"/>
    <w:rsid w:val="009B5D7E"/>
    <w:rsid w:val="009C30B6"/>
    <w:rsid w:val="009C35A9"/>
    <w:rsid w:val="009C48FC"/>
    <w:rsid w:val="009C5463"/>
    <w:rsid w:val="009C5C3F"/>
    <w:rsid w:val="009C5F80"/>
    <w:rsid w:val="009C7444"/>
    <w:rsid w:val="009D2EFA"/>
    <w:rsid w:val="009D311D"/>
    <w:rsid w:val="009D4CF5"/>
    <w:rsid w:val="009D7B50"/>
    <w:rsid w:val="009E262C"/>
    <w:rsid w:val="009E31A8"/>
    <w:rsid w:val="009F0CD0"/>
    <w:rsid w:val="009F241E"/>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76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0878"/>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B703B"/>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24A41"/>
    <w:rsid w:val="00C33528"/>
    <w:rsid w:val="00C35BE9"/>
    <w:rsid w:val="00C35DD5"/>
    <w:rsid w:val="00C42A81"/>
    <w:rsid w:val="00C449C7"/>
    <w:rsid w:val="00C45345"/>
    <w:rsid w:val="00C478D6"/>
    <w:rsid w:val="00C50641"/>
    <w:rsid w:val="00C51684"/>
    <w:rsid w:val="00C52AD3"/>
    <w:rsid w:val="00C539E5"/>
    <w:rsid w:val="00C55032"/>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4D50"/>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37B6"/>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773"/>
    <w:rsid w:val="00FB7957"/>
    <w:rsid w:val="00FC4E6D"/>
    <w:rsid w:val="00FC639C"/>
    <w:rsid w:val="00FC7B05"/>
    <w:rsid w:val="00FD0A32"/>
    <w:rsid w:val="00FD1E8B"/>
    <w:rsid w:val="00FD3073"/>
    <w:rsid w:val="00FD5250"/>
    <w:rsid w:val="00FE3150"/>
    <w:rsid w:val="00FE6A63"/>
    <w:rsid w:val="00FF12FA"/>
    <w:rsid w:val="00FF140E"/>
    <w:rsid w:val="00FF38C0"/>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uiPriority w:val="99"/>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uiPriority w:val="99"/>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